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E33791" w14:textId="77777777" w:rsidR="00346693" w:rsidRPr="0035311F" w:rsidRDefault="00346693" w:rsidP="00346693">
      <w:pPr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i/>
          <w:color w:val="FF0000"/>
          <w:sz w:val="24"/>
          <w:szCs w:val="24"/>
          <w:lang w:val="pt-BR"/>
        </w:rPr>
        <w:t>Bài tập phát triển tư duy</w:t>
      </w:r>
    </w:p>
    <w:p w14:paraId="41D79A01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Chứng tỏ với mọi số tự nhiên n thì tích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920" w:dyaOrig="440" w14:anchorId="657905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2pt" o:ole="">
            <v:imagedata r:id="rId4" o:title=""/>
          </v:shape>
          <o:OLEObject Type="Embed" ProgID="Equation.DSMT4" ShapeID="_x0000_i1025" DrawAspect="Content" ObjectID="_1685465856" r:id="rId5"/>
        </w:object>
      </w:r>
      <w:r w:rsidRPr="0035311F">
        <w:rPr>
          <w:rFonts w:ascii="Palatino Linotype" w:hAnsi="Palatino Linotype"/>
          <w:sz w:val="24"/>
          <w:szCs w:val="24"/>
        </w:rPr>
        <w:t xml:space="preserve"> là số chẵn. </w:t>
      </w:r>
    </w:p>
    <w:p w14:paraId="073BFA86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Chứng tỏ rằng số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579" w:dyaOrig="680" w14:anchorId="6ED9F044">
          <v:shape id="_x0000_i1026" type="#_x0000_t75" style="width:78.95pt;height:34pt" o:ole="">
            <v:imagedata r:id="rId6" o:title=""/>
          </v:shape>
          <o:OLEObject Type="Embed" ProgID="Equation.DSMT4" ShapeID="_x0000_i1026" DrawAspect="Content" ObjectID="_1685465857" r:id="rId7"/>
        </w:object>
      </w:r>
      <w:r w:rsidRPr="0035311F">
        <w:rPr>
          <w:rFonts w:ascii="Palatino Linotype" w:hAnsi="Palatino Linotype"/>
          <w:sz w:val="24"/>
          <w:szCs w:val="24"/>
        </w:rPr>
        <w:t xml:space="preserve"> là số tự nhiên.</w:t>
      </w:r>
    </w:p>
    <w:p w14:paraId="23069836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3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Chứng tỏ rằng với mọi số tự nhiên </w:t>
      </w:r>
      <w:r w:rsidRPr="0035311F">
        <w:rPr>
          <w:rFonts w:ascii="Palatino Linotype" w:hAnsi="Palatino Linotype"/>
          <w:i/>
          <w:sz w:val="24"/>
          <w:szCs w:val="24"/>
        </w:rPr>
        <w:t>n</w:t>
      </w:r>
      <w:r w:rsidRPr="0035311F">
        <w:rPr>
          <w:rFonts w:ascii="Palatino Linotype" w:hAnsi="Palatino Linotype"/>
          <w:sz w:val="24"/>
          <w:szCs w:val="24"/>
        </w:rPr>
        <w:t xml:space="preserve"> thì 2 số sau 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740" w:dyaOrig="279" w14:anchorId="39E3476E">
          <v:shape id="_x0000_i1027" type="#_x0000_t75" style="width:37pt;height:13.95pt" o:ole="">
            <v:imagedata r:id="rId8" o:title=""/>
          </v:shape>
          <o:OLEObject Type="Embed" ProgID="Equation.DSMT4" ShapeID="_x0000_i1027" DrawAspect="Content" ObjectID="_1685465858" r:id="rId9"/>
        </w:object>
      </w:r>
      <w:r w:rsidRPr="0035311F">
        <w:rPr>
          <w:rFonts w:ascii="Palatino Linotype" w:hAnsi="Palatino Linotype"/>
          <w:sz w:val="24"/>
          <w:szCs w:val="24"/>
        </w:rPr>
        <w:t xml:space="preserve"> 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20" w:dyaOrig="279" w14:anchorId="5F3821FF">
          <v:shape id="_x0000_i1028" type="#_x0000_t75" style="width:31pt;height:13.95pt" o:ole="">
            <v:imagedata r:id="rId10" o:title=""/>
          </v:shape>
          <o:OLEObject Type="Embed" ProgID="Equation.DSMT4" ShapeID="_x0000_i1028" DrawAspect="Content" ObjectID="_1685465859" r:id="rId11"/>
        </w:object>
      </w:r>
      <w:r w:rsidRPr="0035311F">
        <w:rPr>
          <w:rFonts w:ascii="Palatino Linotype" w:hAnsi="Palatino Linotype"/>
          <w:sz w:val="24"/>
          <w:szCs w:val="24"/>
        </w:rPr>
        <w:t xml:space="preserve"> là nguyên tố cùng nhau </w:t>
      </w:r>
    </w:p>
    <w:p w14:paraId="4F0A0591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Tính  giá trị biểu thức </w:t>
      </w:r>
    </w:p>
    <w:p w14:paraId="4E845D1F" w14:textId="77777777" w:rsidR="00346693" w:rsidRPr="0035311F" w:rsidRDefault="00346693" w:rsidP="00346693">
      <w:pPr>
        <w:tabs>
          <w:tab w:val="left" w:pos="326"/>
        </w:tabs>
        <w:ind w:left="3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3240" w:dyaOrig="660" w14:anchorId="077D2814">
          <v:shape id="_x0000_i1029" type="#_x0000_t75" style="width:162pt;height:33pt" o:ole="">
            <v:imagedata r:id="rId12" o:title=""/>
          </v:shape>
          <o:OLEObject Type="Embed" ProgID="Equation.DSMT4" ShapeID="_x0000_i1029" DrawAspect="Content" ObjectID="_1685465860" r:id="rId13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6F5591C" w14:textId="77777777" w:rsidR="00346693" w:rsidRPr="0035311F" w:rsidRDefault="00346693" w:rsidP="00346693">
      <w:pPr>
        <w:tabs>
          <w:tab w:val="left" w:pos="326"/>
        </w:tabs>
        <w:ind w:left="3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5480" w:dyaOrig="660" w14:anchorId="67774514">
          <v:shape id="_x0000_i1030" type="#_x0000_t75" style="width:274pt;height:33pt" o:ole="">
            <v:imagedata r:id="rId14" o:title=""/>
          </v:shape>
          <o:OLEObject Type="Embed" ProgID="Equation.DSMT4" ShapeID="_x0000_i1030" DrawAspect="Content" ObjectID="_1685465861" r:id="rId15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D6861C2" w14:textId="77777777" w:rsidR="00346693" w:rsidRPr="0035311F" w:rsidRDefault="00346693" w:rsidP="00346693">
      <w:pPr>
        <w:ind w:left="326"/>
        <w:rPr>
          <w:rFonts w:ascii="Palatino Linotype" w:hAnsi="Palatino Linotype"/>
          <w:sz w:val="24"/>
          <w:szCs w:val="24"/>
          <w:lang w:val="nl-NL"/>
        </w:rPr>
      </w:pPr>
      <w:r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660" w:dyaOrig="660" w14:anchorId="65A20AD9">
          <v:shape id="_x0000_i1031" type="#_x0000_t75" style="width:233pt;height:33pt" o:ole="">
            <v:imagedata r:id="rId16" o:title=""/>
          </v:shape>
          <o:OLEObject Type="Embed" ProgID="Equation.DSMT4" ShapeID="_x0000_i1031" DrawAspect="Content" ObjectID="_1685465862" r:id="rId1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387B4078" w14:textId="77777777" w:rsidR="00346693" w:rsidRPr="0035311F" w:rsidRDefault="00346693" w:rsidP="00346693">
      <w:pPr>
        <w:pStyle w:val="NormalWeb"/>
        <w:shd w:val="clear" w:color="auto" w:fill="FFFFFF"/>
        <w:jc w:val="both"/>
        <w:rPr>
          <w:rFonts w:ascii="Palatino Linotype" w:hAnsi="Palatino Linotype"/>
          <w:lang w:val="nl-NL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5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Pr="0035311F">
        <w:rPr>
          <w:rFonts w:ascii="Palatino Linotype" w:hAnsi="Palatino Linotype"/>
          <w:lang w:val="nl-NL"/>
        </w:rPr>
        <w:t xml:space="preserve">Tìm các số tự nhiên </w:t>
      </w:r>
      <w:r w:rsidRPr="0035311F">
        <w:rPr>
          <w:rFonts w:ascii="Palatino Linotype" w:hAnsi="Palatino Linotype"/>
          <w:i/>
          <w:lang w:val="nl-NL"/>
        </w:rPr>
        <w:t>n</w:t>
      </w:r>
      <w:r w:rsidRPr="0035311F">
        <w:rPr>
          <w:rFonts w:ascii="Palatino Linotype" w:hAnsi="Palatino Linotype"/>
          <w:lang w:val="nl-NL"/>
        </w:rPr>
        <w:t xml:space="preserve"> để </w:t>
      </w:r>
      <w:r w:rsidRPr="0035311F">
        <w:rPr>
          <w:rFonts w:ascii="Palatino Linotype" w:hAnsi="Palatino Linotype"/>
          <w:position w:val="-6"/>
          <w:lang w:val="nl-NL"/>
        </w:rPr>
        <w:object w:dxaOrig="740" w:dyaOrig="279" w14:anchorId="148706F8">
          <v:shape id="_x0000_i1032" type="#_x0000_t75" style="width:37.1pt;height:13.85pt" o:ole="">
            <v:imagedata r:id="rId18" o:title=""/>
          </v:shape>
          <o:OLEObject Type="Embed" ProgID="Equation.DSMT4" ShapeID="_x0000_i1032" DrawAspect="Content" ObjectID="_1685465863" r:id="rId19"/>
        </w:object>
      </w:r>
      <w:r w:rsidRPr="0035311F">
        <w:rPr>
          <w:rFonts w:ascii="Palatino Linotype" w:hAnsi="Palatino Linotype"/>
          <w:lang w:val="nl-NL"/>
        </w:rPr>
        <w:t xml:space="preserve"> và </w:t>
      </w:r>
      <w:r w:rsidRPr="0035311F">
        <w:rPr>
          <w:rFonts w:ascii="Palatino Linotype" w:hAnsi="Palatino Linotype"/>
          <w:position w:val="-6"/>
          <w:lang w:val="nl-NL"/>
        </w:rPr>
        <w:object w:dxaOrig="720" w:dyaOrig="279" w14:anchorId="1B230D4C">
          <v:shape id="_x0000_i1033" type="#_x0000_t75" style="width:36pt;height:13.85pt" o:ole="">
            <v:imagedata r:id="rId20" o:title=""/>
          </v:shape>
          <o:OLEObject Type="Embed" ProgID="Equation.DSMT4" ShapeID="_x0000_i1033" DrawAspect="Content" ObjectID="_1685465864" r:id="rId21"/>
        </w:object>
      </w:r>
      <w:r w:rsidRPr="0035311F">
        <w:rPr>
          <w:rFonts w:ascii="Palatino Linotype" w:hAnsi="Palatino Linotype"/>
          <w:lang w:val="nl-NL"/>
        </w:rPr>
        <w:t xml:space="preserve"> là 2 số nguyên tố cùng nhau.</w:t>
      </w:r>
    </w:p>
    <w:p w14:paraId="6B651222" w14:textId="77777777" w:rsidR="00346693" w:rsidRPr="0035311F" w:rsidRDefault="00346693" w:rsidP="00346693">
      <w:pPr>
        <w:pStyle w:val="NormalWeb"/>
        <w:shd w:val="clear" w:color="auto" w:fill="FFFFFF"/>
        <w:jc w:val="both"/>
        <w:rPr>
          <w:rFonts w:ascii="Palatino Linotype" w:hAnsi="Palatino Linotype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8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Pr="0035311F">
        <w:rPr>
          <w:rFonts w:ascii="Palatino Linotype" w:hAnsi="Palatino Linotype"/>
        </w:rPr>
        <w:t xml:space="preserve">Cho </w:t>
      </w:r>
      <w:r w:rsidRPr="0035311F">
        <w:rPr>
          <w:rFonts w:ascii="Palatino Linotype" w:hAnsi="Palatino Linotype"/>
          <w:position w:val="-6"/>
        </w:rPr>
        <w:object w:dxaOrig="3660" w:dyaOrig="340" w14:anchorId="2AC1CEBD">
          <v:shape id="_x0000_i1034" type="#_x0000_t75" style="width:182.75pt;height:17.15pt" o:ole="">
            <v:imagedata r:id="rId22" o:title=""/>
          </v:shape>
          <o:OLEObject Type="Embed" ProgID="Equation.DSMT4" ShapeID="_x0000_i1034" DrawAspect="Content" ObjectID="_1685465865" r:id="rId23"/>
        </w:object>
      </w:r>
      <w:r w:rsidRPr="0035311F">
        <w:rPr>
          <w:rFonts w:ascii="Palatino Linotype" w:hAnsi="Palatino Linotype"/>
        </w:rPr>
        <w:t xml:space="preserve"> . Chứng minh rằng S chia hết cho 6.</w:t>
      </w:r>
    </w:p>
    <w:p w14:paraId="1F759AB0" w14:textId="77777777" w:rsidR="00346693" w:rsidRPr="0035311F" w:rsidRDefault="00346693" w:rsidP="00346693">
      <w:pPr>
        <w:pStyle w:val="NormalWeb"/>
        <w:shd w:val="clear" w:color="auto" w:fill="FFFFFF"/>
        <w:jc w:val="both"/>
        <w:rPr>
          <w:rFonts w:ascii="Palatino Linotype" w:hAnsi="Palatino Linotype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7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Pr="0035311F">
        <w:rPr>
          <w:rFonts w:ascii="Palatino Linotype" w:hAnsi="Palatino Linotype"/>
        </w:rPr>
        <w:t xml:space="preserve">Tính giá trị biểu thức  </w:t>
      </w:r>
    </w:p>
    <w:p w14:paraId="7DBC20FC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4000" w:dyaOrig="660" w14:anchorId="6824EFFD">
          <v:shape id="_x0000_i1035" type="#_x0000_t75" style="width:199.95pt;height:33.25pt" o:ole="">
            <v:imagedata r:id="rId24" o:title=""/>
          </v:shape>
          <o:OLEObject Type="Embed" ProgID="Equation.DSMT4" ShapeID="_x0000_i1035" DrawAspect="Content" ObjectID="_1685465866" r:id="rId25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4000" w:dyaOrig="660" w14:anchorId="6C17BA1D">
          <v:shape id="_x0000_i1036" type="#_x0000_t75" style="width:199.95pt;height:33.25pt" o:ole="">
            <v:imagedata r:id="rId26" o:title=""/>
          </v:shape>
          <o:OLEObject Type="Embed" ProgID="Equation.DSMT4" ShapeID="_x0000_i1036" DrawAspect="Content" ObjectID="_1685465867" r:id="rId27"/>
        </w:object>
      </w:r>
    </w:p>
    <w:p w14:paraId="354A5597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3240" w:dyaOrig="660" w14:anchorId="654BD861">
          <v:shape id="_x0000_i1037" type="#_x0000_t75" style="width:162.3pt;height:33.25pt" o:ole="">
            <v:imagedata r:id="rId28" o:title=""/>
          </v:shape>
          <o:OLEObject Type="Embed" ProgID="Equation.DSMT4" ShapeID="_x0000_i1037" DrawAspect="Content" ObjectID="_1685465868" r:id="rId29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7FC24703" w14:textId="77777777" w:rsidR="00346693" w:rsidRPr="0035311F" w:rsidRDefault="00346693" w:rsidP="00346693">
      <w:pPr>
        <w:tabs>
          <w:tab w:val="left" w:pos="0"/>
          <w:tab w:val="left" w:pos="113"/>
          <w:tab w:val="left" w:pos="280"/>
          <w:tab w:val="left" w:pos="56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8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ìm </w: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700" w:dyaOrig="279" w14:anchorId="29B8E62B">
          <v:shape id="_x0000_i1038" type="#_x0000_t75" style="width:34.9pt;height:13.85pt" o:ole="">
            <v:imagedata r:id="rId30" o:title=""/>
          </v:shape>
          <o:OLEObject Type="Embed" ProgID="Equation.DSMT4" ShapeID="_x0000_i1038" DrawAspect="Content" ObjectID="_1685465869" r:id="rId3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để :</w:t>
      </w:r>
    </w:p>
    <w:p w14:paraId="5B2B3107" w14:textId="77777777" w:rsidR="00346693" w:rsidRPr="0035311F" w:rsidRDefault="00346693" w:rsidP="00346693">
      <w:pPr>
        <w:tabs>
          <w:tab w:val="left" w:pos="0"/>
          <w:tab w:val="left" w:pos="113"/>
          <w:tab w:val="left" w:pos="280"/>
          <w:tab w:val="left" w:pos="56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880" w:dyaOrig="279" w14:anchorId="3562CCCC">
          <v:shape id="_x0000_i1039" type="#_x0000_t75" style="width:43.75pt;height:13.85pt" o:ole="">
            <v:imagedata r:id="rId32" o:title=""/>
          </v:shape>
          <o:OLEObject Type="Embed" ProgID="Equation.DSMT4" ShapeID="_x0000_i1039" DrawAspect="Content" ObjectID="_1685465870" r:id="rId3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  b)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00" w:dyaOrig="260" w14:anchorId="2A578B66">
          <v:shape id="_x0000_i1040" type="#_x0000_t75" style="width:54.85pt;height:12.75pt" o:ole="">
            <v:imagedata r:id="rId34" o:title=""/>
          </v:shape>
          <o:OLEObject Type="Embed" ProgID="Equation.DSMT4" ShapeID="_x0000_i1040" DrawAspect="Content" ObjectID="_1685465871" r:id="rId3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c) </w: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1260" w:dyaOrig="279" w14:anchorId="7B8B80FF">
          <v:shape id="_x0000_i1041" type="#_x0000_t75" style="width:63.15pt;height:13.85pt" o:ole="">
            <v:imagedata r:id="rId36" o:title=""/>
          </v:shape>
          <o:OLEObject Type="Embed" ProgID="Equation.DSMT4" ShapeID="_x0000_i1041" DrawAspect="Content" ObjectID="_1685465872" r:id="rId3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d)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940" w:dyaOrig="260" w14:anchorId="31E0B8A3">
          <v:shape id="_x0000_i1042" type="#_x0000_t75" style="width:47.1pt;height:12.75pt" o:ole="">
            <v:imagedata r:id="rId38" o:title=""/>
          </v:shape>
          <o:OLEObject Type="Embed" ProgID="Equation.DSMT4" ShapeID="_x0000_i1042" DrawAspect="Content" ObjectID="_1685465873" r:id="rId3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                      </w:t>
      </w:r>
    </w:p>
    <w:p w14:paraId="2304CBF6" w14:textId="77777777" w:rsidR="00346693" w:rsidRPr="0035311F" w:rsidRDefault="00346693" w:rsidP="00346693">
      <w:pPr>
        <w:spacing w:before="4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9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Không quy đồng mẫu số hãy so sánh </w:t>
      </w:r>
      <w:r w:rsidRPr="0035311F">
        <w:rPr>
          <w:rFonts w:ascii="Palatino Linotype" w:hAnsi="Palatino Linotype"/>
          <w:position w:val="-38"/>
          <w:sz w:val="24"/>
          <w:szCs w:val="24"/>
          <w:lang w:val="es-ES"/>
        </w:rPr>
        <w:object w:dxaOrig="2160" w:dyaOrig="800" w14:anchorId="151824C0">
          <v:shape id="_x0000_i1043" type="#_x0000_t75" style="width:108pt;height:39.9pt" o:ole="">
            <v:imagedata r:id="rId40" o:title=""/>
          </v:shape>
          <o:OLEObject Type="Embed" ProgID="Equation.DSMT4" ShapeID="_x0000_i1043" DrawAspect="Content" ObjectID="_1685465874" r:id="rId41"/>
        </w:object>
      </w:r>
      <w:r w:rsidRPr="0035311F">
        <w:rPr>
          <w:rFonts w:ascii="Palatino Linotype" w:hAnsi="Palatino Linotype"/>
          <w:sz w:val="24"/>
          <w:szCs w:val="24"/>
          <w:lang w:val="es-ES"/>
        </w:rPr>
        <w:t xml:space="preserve"> và </w:t>
      </w:r>
      <w:r w:rsidRPr="0035311F">
        <w:rPr>
          <w:rFonts w:ascii="Palatino Linotype" w:hAnsi="Palatino Linotype"/>
          <w:position w:val="-30"/>
          <w:sz w:val="24"/>
          <w:szCs w:val="24"/>
          <w:lang w:val="es-ES"/>
        </w:rPr>
        <w:object w:dxaOrig="2020" w:dyaOrig="720" w14:anchorId="5A46A3ED">
          <v:shape id="_x0000_i1044" type="#_x0000_t75" style="width:100.8pt;height:36pt" o:ole="">
            <v:imagedata r:id="rId42" o:title=""/>
          </v:shape>
          <o:OLEObject Type="Embed" ProgID="Equation.DSMT4" ShapeID="_x0000_i1044" DrawAspect="Content" ObjectID="_1685465875" r:id="rId43"/>
        </w:object>
      </w:r>
    </w:p>
    <w:p w14:paraId="0A115DDC" w14:textId="77777777" w:rsidR="00346693" w:rsidRPr="0035311F" w:rsidRDefault="00346693" w:rsidP="00346693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T</w:t>
      </w:r>
      <w:r>
        <w:rPr>
          <w:rFonts w:ascii="Palatino Linotype" w:hAnsi="Palatino Linotype"/>
          <w:sz w:val="24"/>
          <w:szCs w:val="24"/>
        </w:rPr>
        <w:t>ìm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80" w:dyaOrig="279" w14:anchorId="630BB48E">
          <v:shape id="_x0000_i1045" type="#_x0000_t75" style="width:33.8pt;height:13.85pt" o:ole="">
            <v:imagedata r:id="rId44" o:title=""/>
          </v:shape>
          <o:OLEObject Type="Embed" ProgID="Equation.DSMT4" ShapeID="_x0000_i1045" DrawAspect="Content" ObjectID="_1685465876" r:id="rId45"/>
        </w:object>
      </w:r>
      <w:r w:rsidRPr="0035311F">
        <w:rPr>
          <w:rFonts w:ascii="Palatino Linotype" w:hAnsi="Palatino Linotype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biết: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74A6AF5" w14:textId="77777777" w:rsidR="00346693" w:rsidRPr="0035311F" w:rsidRDefault="00346693" w:rsidP="00346693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380" w:dyaOrig="440" w14:anchorId="531A9648">
          <v:shape id="_x0000_i1046" type="#_x0000_t75" style="width:69.25pt;height:22.15pt" o:ole="">
            <v:imagedata r:id="rId46" o:title=""/>
          </v:shape>
          <o:OLEObject Type="Embed" ProgID="Equation.DSMT4" ShapeID="_x0000_i1046" DrawAspect="Content" ObjectID="_1685465877" r:id="rId47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b)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820" w:dyaOrig="320" w14:anchorId="3E043B2C">
          <v:shape id="_x0000_i1047" type="#_x0000_t75" style="width:90.85pt;height:16.05pt" o:ole="">
            <v:imagedata r:id="rId48" o:title=""/>
          </v:shape>
          <o:OLEObject Type="Embed" ProgID="Equation.DSMT4" ShapeID="_x0000_i1047" DrawAspect="Content" ObjectID="_1685465878" r:id="rId49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c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980" w:dyaOrig="480" w14:anchorId="435ED9DB">
          <v:shape id="_x0000_i1048" type="#_x0000_t75" style="width:99.15pt;height:23.8pt" o:ole="">
            <v:imagedata r:id="rId50" o:title=""/>
          </v:shape>
          <o:OLEObject Type="Embed" ProgID="Equation.DSMT4" ShapeID="_x0000_i1048" DrawAspect="Content" ObjectID="_1685465879" r:id="rId51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CF60F05" w14:textId="77777777" w:rsidR="00346693" w:rsidRPr="0035311F" w:rsidRDefault="00346693" w:rsidP="00346693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</w:rPr>
        <w:t xml:space="preserve">d)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359" w:dyaOrig="320" w14:anchorId="28D87C5A">
          <v:shape id="_x0000_i1049" type="#_x0000_t75" style="width:68.1pt;height:16.05pt" o:ole="">
            <v:imagedata r:id="rId52" o:title=""/>
          </v:shape>
          <o:OLEObject Type="Embed" ProgID="Equation.DSMT4" ShapeID="_x0000_i1049" DrawAspect="Content" ObjectID="_1685465880" r:id="rId53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>e) 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1380" w:dyaOrig="440" w14:anchorId="142761B7">
          <v:shape id="_x0000_i1050" type="#_x0000_t75" style="width:69.25pt;height:22.15pt" o:ole="">
            <v:imagedata r:id="rId54" o:title=""/>
          </v:shape>
          <o:OLEObject Type="Embed" ProgID="Equation.DSMT4" ShapeID="_x0000_i1050" DrawAspect="Content" ObjectID="_1685465881" r:id="rId55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f) </w:t>
      </w:r>
      <w:r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1240" w:dyaOrig="320" w14:anchorId="45DC54DD">
          <v:shape id="_x0000_i1051" type="#_x0000_t75" style="width:62.05pt;height:16.05pt" o:ole="">
            <v:imagedata r:id="rId56" o:title=""/>
          </v:shape>
          <o:OLEObject Type="Embed" ProgID="Equation.DSMT4" ShapeID="_x0000_i1051" DrawAspect="Content" ObjectID="_1685465882" r:id="rId57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66AB20BC" w14:textId="77777777" w:rsidR="00346693" w:rsidRPr="0035311F" w:rsidRDefault="00346693" w:rsidP="00346693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lastRenderedPageBreak/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T</w:t>
      </w:r>
      <w:r>
        <w:rPr>
          <w:rFonts w:ascii="Palatino Linotype" w:hAnsi="Palatino Linotype"/>
          <w:sz w:val="24"/>
          <w:szCs w:val="24"/>
        </w:rPr>
        <w:t>ìm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80" w:dyaOrig="279" w14:anchorId="30B082A5">
          <v:shape id="_x0000_i1052" type="#_x0000_t75" style="width:33.8pt;height:13.85pt" o:ole="">
            <v:imagedata r:id="rId44" o:title=""/>
          </v:shape>
          <o:OLEObject Type="Embed" ProgID="Equation.DSMT4" ShapeID="_x0000_i1052" DrawAspect="Content" ObjectID="_1685465883" r:id="rId58"/>
        </w:object>
      </w:r>
      <w:r w:rsidRPr="0035311F">
        <w:rPr>
          <w:rFonts w:ascii="Palatino Linotype" w:hAnsi="Palatino Linotype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biết: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 w14:anchorId="7E90BE0B">
          <v:shape id="_x0000_i1053" type="#_x0000_t75" style="width:101.9pt;height:22.15pt" o:ole="">
            <v:imagedata r:id="rId59" o:title=""/>
          </v:shape>
          <o:OLEObject Type="Embed" ProgID="Equation.DSMT4" ShapeID="_x0000_i1053" DrawAspect="Content" ObjectID="_1685465884" r:id="rId60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2520" w:dyaOrig="440" w14:anchorId="11D79E7D">
          <v:shape id="_x0000_i1054" type="#_x0000_t75" style="width:126.3pt;height:22.15pt" o:ole="">
            <v:imagedata r:id="rId61" o:title=""/>
          </v:shape>
          <o:OLEObject Type="Embed" ProgID="Equation.DSMT4" ShapeID="_x0000_i1054" DrawAspect="Content" ObjectID="_1685465885" r:id="rId62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E13B80B" w14:textId="77777777" w:rsidR="00346693" w:rsidRPr="0035311F" w:rsidRDefault="00346693" w:rsidP="00346693">
      <w:pPr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Cho </w:t>
      </w:r>
      <w:r w:rsidRPr="0035311F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3800" w:dyaOrig="340" w14:anchorId="17E7E9DE">
          <v:shape id="_x0000_i1055" type="#_x0000_t75" style="width:189.95pt;height:17.15pt" o:ole="">
            <v:imagedata r:id="rId63" o:title=""/>
          </v:shape>
          <o:OLEObject Type="Embed" ProgID="Equation.DSMT4" ShapeID="_x0000_i1055" DrawAspect="Content" ObjectID="_1685465886" r:id="rId64"/>
        </w:object>
      </w:r>
      <w:r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65885F7A" w14:textId="77777777" w:rsidR="00346693" w:rsidRPr="00A64E8E" w:rsidRDefault="00346693" w:rsidP="00346693">
      <w:pPr>
        <w:spacing w:after="0" w:line="240" w:lineRule="auto"/>
        <w:ind w:left="72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>a) Chứ</w:t>
      </w:r>
      <w:r w:rsidRPr="0035311F">
        <w:rPr>
          <w:rFonts w:ascii="Palatino Linotype" w:eastAsia="Times New Roman" w:hAnsi="Palatino Linotype"/>
          <w:color w:val="000000"/>
          <w:sz w:val="24"/>
          <w:szCs w:val="24"/>
        </w:rPr>
        <w:t>n</w:t>
      </w: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g minh rằng S là bội của </w:t>
      </w:r>
      <w:r w:rsidRPr="0035311F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440" w:dyaOrig="260" w14:anchorId="3703B5ED">
          <v:shape id="_x0000_i1056" type="#_x0000_t75" style="width:22.15pt;height:12.75pt" o:ole="">
            <v:imagedata r:id="rId65" o:title=""/>
          </v:shape>
          <o:OLEObject Type="Embed" ProgID="Equation.DSMT4" ShapeID="_x0000_i1056" DrawAspect="Content" ObjectID="_1685465887" r:id="rId66"/>
        </w:object>
      </w:r>
      <w:r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3BC3B139" w14:textId="77777777" w:rsidR="00346693" w:rsidRPr="0035311F" w:rsidRDefault="00346693" w:rsidP="00346693">
      <w:pPr>
        <w:spacing w:after="0" w:line="240" w:lineRule="auto"/>
        <w:ind w:left="72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b) Tính S, từ đó suy ra </w:t>
      </w:r>
      <w:r w:rsidRPr="0035311F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400" w:dyaOrig="320" w14:anchorId="24671B7E">
          <v:shape id="_x0000_i1057" type="#_x0000_t75" style="width:19.95pt;height:16.05pt" o:ole="">
            <v:imagedata r:id="rId67" o:title=""/>
          </v:shape>
          <o:OLEObject Type="Embed" ProgID="Equation.DSMT4" ShapeID="_x0000_i1057" DrawAspect="Content" ObjectID="_1685465888" r:id="rId68"/>
        </w:object>
      </w:r>
      <w:r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 chia cho 4 </w:t>
      </w:r>
      <w:r w:rsidRPr="0035311F">
        <w:rPr>
          <w:rFonts w:ascii="Palatino Linotype" w:eastAsia="Times New Roman" w:hAnsi="Palatino Linotype"/>
          <w:color w:val="000000"/>
          <w:sz w:val="24"/>
          <w:szCs w:val="24"/>
        </w:rPr>
        <w:t>dư 1.</w:t>
      </w:r>
    </w:p>
    <w:p w14:paraId="5D72B2BE" w14:textId="77777777" w:rsidR="00346693" w:rsidRPr="00A64E8E" w:rsidRDefault="00346693" w:rsidP="00346693">
      <w:pPr>
        <w:spacing w:after="0" w:line="240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</w:p>
    <w:p w14:paraId="14401777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3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Tìm a, b biết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920" w:dyaOrig="279" w14:anchorId="229674CF">
          <v:shape id="_x0000_i1058" type="#_x0000_t75" style="width:45.95pt;height:13.85pt" o:ole="">
            <v:imagedata r:id="rId69" o:title=""/>
          </v:shape>
          <o:OLEObject Type="Embed" ProgID="Equation.3" ShapeID="_x0000_i1058" DrawAspect="Content" ObjectID="_1685465889" r:id="rId70"/>
        </w:object>
      </w:r>
      <w:r w:rsidRPr="0035311F">
        <w:rPr>
          <w:rFonts w:ascii="Palatino Linotype" w:hAnsi="Palatino Linotype"/>
          <w:sz w:val="24"/>
          <w:szCs w:val="24"/>
        </w:rPr>
        <w:t xml:space="preserve"> và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2120" w:dyaOrig="440" w14:anchorId="010C0058">
          <v:shape id="_x0000_i1059" type="#_x0000_t75" style="width:105.8pt;height:22.15pt" o:ole="">
            <v:imagedata r:id="rId71" o:title=""/>
          </v:shape>
          <o:OLEObject Type="Embed" ProgID="Equation.DSMT4" ShapeID="_x0000_i1059" DrawAspect="Content" ObjectID="_1685465890" r:id="rId72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79D0EE0B" w14:textId="77777777" w:rsidR="00346693" w:rsidRPr="0035311F" w:rsidRDefault="00346693" w:rsidP="00346693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>
        <w:rPr>
          <w:rFonts w:ascii="Palatino Linotype" w:hAnsi="Palatino Linotype"/>
          <w:sz w:val="24"/>
          <w:szCs w:val="24"/>
        </w:rPr>
        <w:t>Tính: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</w:rPr>
        <w:t xml:space="preserve">a)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3500" w:dyaOrig="279" w14:anchorId="4475ECF6">
          <v:shape id="_x0000_i1060" type="#_x0000_t75" style="width:175pt;height:13.85pt" o:ole="">
            <v:imagedata r:id="rId73" o:title=""/>
          </v:shape>
          <o:OLEObject Type="Embed" ProgID="Equation.DSMT4" ShapeID="_x0000_i1060" DrawAspect="Content" ObjectID="_1685465891" r:id="rId7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F491694" w14:textId="77777777" w:rsidR="00346693" w:rsidRPr="0035311F" w:rsidRDefault="00346693" w:rsidP="00346693">
      <w:pPr>
        <w:ind w:left="1440" w:firstLine="720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3580" w:dyaOrig="340" w14:anchorId="7B106DA9">
          <v:shape id="_x0000_i1061" type="#_x0000_t75" style="width:178.9pt;height:17.15pt" o:ole="">
            <v:imagedata r:id="rId75" o:title=""/>
          </v:shape>
          <o:OLEObject Type="Embed" ProgID="Equation.DSMT4" ShapeID="_x0000_i1061" DrawAspect="Content" ObjectID="_1685465892" r:id="rId7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11F40BE7" w14:textId="77777777" w:rsidR="00346693" w:rsidRPr="00627247" w:rsidRDefault="00346693" w:rsidP="00346693">
      <w:pPr>
        <w:tabs>
          <w:tab w:val="left" w:pos="0"/>
          <w:tab w:val="left" w:pos="113"/>
          <w:tab w:val="left" w:pos="280"/>
          <w:tab w:val="left" w:pos="560"/>
        </w:tabs>
        <w:ind w:left="720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6660" w:dyaOrig="279" w14:anchorId="404BDEF6">
          <v:shape id="_x0000_i1062" type="#_x0000_t75" style="width:332.85pt;height:13.85pt" o:ole="">
            <v:imagedata r:id="rId77" o:title=""/>
          </v:shape>
          <o:OLEObject Type="Embed" ProgID="Equation.DSMT4" ShapeID="_x0000_i1062" DrawAspect="Content" ObjectID="_1685465893" r:id="rId7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5A79521E" w14:textId="77777777" w:rsidR="00346693" w:rsidRPr="00696509" w:rsidRDefault="00346693" w:rsidP="00346693">
      <w:pPr>
        <w:spacing w:before="40"/>
        <w:jc w:val="center"/>
        <w:rPr>
          <w:rFonts w:ascii="Palatino Linotype" w:hAnsi="Palatino Linotype"/>
          <w:color w:val="FF0000"/>
          <w:sz w:val="24"/>
          <w:szCs w:val="24"/>
        </w:rPr>
      </w:pPr>
      <w:r w:rsidRPr="00696509">
        <w:rPr>
          <w:rFonts w:ascii="Palatino Linotype" w:hAnsi="Palatino Linotype"/>
          <w:color w:val="FF0000"/>
          <w:sz w:val="24"/>
          <w:szCs w:val="24"/>
        </w:rPr>
        <w:t>Bài tập bổ sung</w:t>
      </w:r>
      <w:r>
        <w:rPr>
          <w:rFonts w:ascii="Palatino Linotype" w:hAnsi="Palatino Linotype"/>
          <w:color w:val="FF0000"/>
          <w:sz w:val="24"/>
          <w:szCs w:val="24"/>
        </w:rPr>
        <w:t xml:space="preserve"> dạng cơ bản tổng hợp</w:t>
      </w:r>
      <w:r w:rsidRPr="00696509">
        <w:rPr>
          <w:rFonts w:ascii="Palatino Linotype" w:hAnsi="Palatino Linotype"/>
          <w:color w:val="FF0000"/>
          <w:sz w:val="24"/>
          <w:szCs w:val="24"/>
        </w:rPr>
        <w:t>:</w:t>
      </w:r>
    </w:p>
    <w:p w14:paraId="7B502163" w14:textId="77777777" w:rsidR="00346693" w:rsidRPr="00627247" w:rsidRDefault="00346693" w:rsidP="00346693">
      <w:pPr>
        <w:spacing w:before="40"/>
        <w:jc w:val="both"/>
        <w:rPr>
          <w:rFonts w:ascii="Palatino Linotype" w:hAnsi="Palatino Linotype"/>
          <w:sz w:val="24"/>
          <w:szCs w:val="24"/>
        </w:rPr>
      </w:pPr>
      <w:r w:rsidRPr="00696509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696509">
        <w:rPr>
          <w:rFonts w:ascii="Palatino Linotype" w:hAnsi="Palatino Linotype"/>
          <w:color w:val="0000FF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Tính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Cs w:val="26"/>
        </w:rPr>
        <w:t xml:space="preserve">a) </w:t>
      </w:r>
      <w:r w:rsidRPr="00C44DF5">
        <w:rPr>
          <w:rFonts w:ascii="Palatino Linotype" w:hAnsi="Palatino Linotype"/>
          <w:position w:val="-18"/>
          <w:szCs w:val="26"/>
        </w:rPr>
        <w:object w:dxaOrig="1920" w:dyaOrig="480" w14:anchorId="39B552DE">
          <v:shape id="_x0000_i1063" type="#_x0000_t75" style="width:95.8pt;height:23.8pt" o:ole="">
            <v:imagedata r:id="rId79" o:title=""/>
          </v:shape>
          <o:OLEObject Type="Embed" ProgID="Equation.DSMT4" ShapeID="_x0000_i1063" DrawAspect="Content" ObjectID="_1685465894" r:id="rId80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b) </w:t>
      </w:r>
      <w:r w:rsidRPr="00C44DF5">
        <w:rPr>
          <w:rFonts w:ascii="Palatino Linotype" w:hAnsi="Palatino Linotype"/>
          <w:position w:val="-6"/>
          <w:szCs w:val="26"/>
        </w:rPr>
        <w:object w:dxaOrig="3040" w:dyaOrig="279" w14:anchorId="7C38DDC5">
          <v:shape id="_x0000_i1064" type="#_x0000_t75" style="width:151.75pt;height:13.85pt" o:ole="">
            <v:imagedata r:id="rId81" o:title=""/>
          </v:shape>
          <o:OLEObject Type="Embed" ProgID="Equation.DSMT4" ShapeID="_x0000_i1064" DrawAspect="Content" ObjectID="_1685465895" r:id="rId82"/>
        </w:object>
      </w:r>
    </w:p>
    <w:p w14:paraId="4C1DC0A9" w14:textId="77777777" w:rsidR="00346693" w:rsidRPr="0035311F" w:rsidRDefault="00346693" w:rsidP="00346693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C44DF5">
        <w:rPr>
          <w:rFonts w:ascii="Palatino Linotype" w:hAnsi="Palatino Linotype"/>
          <w:position w:val="-6"/>
          <w:szCs w:val="26"/>
        </w:rPr>
        <w:object w:dxaOrig="1380" w:dyaOrig="340" w14:anchorId="2CA0C794">
          <v:shape id="_x0000_i1065" type="#_x0000_t75" style="width:69.25pt;height:17.15pt" o:ole="">
            <v:imagedata r:id="rId83" o:title=""/>
          </v:shape>
          <o:OLEObject Type="Embed" ProgID="Equation.DSMT4" ShapeID="_x0000_i1065" DrawAspect="Content" ObjectID="_1685465896" r:id="rId84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d) </w:t>
      </w:r>
      <w:r w:rsidRPr="00C44DF5">
        <w:rPr>
          <w:rFonts w:ascii="Palatino Linotype" w:hAnsi="Palatino Linotype"/>
          <w:position w:val="-6"/>
          <w:szCs w:val="26"/>
        </w:rPr>
        <w:object w:dxaOrig="2060" w:dyaOrig="279" w14:anchorId="2F1539BB">
          <v:shape id="_x0000_i1066" type="#_x0000_t75" style="width:103pt;height:13.85pt" o:ole="">
            <v:imagedata r:id="rId85" o:title=""/>
          </v:shape>
          <o:OLEObject Type="Embed" ProgID="Equation.DSMT4" ShapeID="_x0000_i1066" DrawAspect="Content" ObjectID="_1685465897" r:id="rId86"/>
        </w:object>
      </w:r>
    </w:p>
    <w:p w14:paraId="2C74EA3D" w14:textId="77777777" w:rsidR="00346693" w:rsidRPr="0035311F" w:rsidRDefault="00346693" w:rsidP="00346693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e) </w:t>
      </w:r>
      <w:r w:rsidRPr="00C44DF5">
        <w:rPr>
          <w:rFonts w:ascii="Palatino Linotype" w:hAnsi="Palatino Linotype"/>
          <w:position w:val="-20"/>
          <w:szCs w:val="26"/>
        </w:rPr>
        <w:object w:dxaOrig="3220" w:dyaOrig="520" w14:anchorId="5C5480EA">
          <v:shape id="_x0000_i1067" type="#_x0000_t75" style="width:161.15pt;height:26.05pt" o:ole="">
            <v:imagedata r:id="rId87" o:title=""/>
          </v:shape>
          <o:OLEObject Type="Embed" ProgID="Equation.DSMT4" ShapeID="_x0000_i1067" DrawAspect="Content" ObjectID="_1685465898" r:id="rId88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f) </w:t>
      </w:r>
      <w:r w:rsidRPr="00C44DF5">
        <w:rPr>
          <w:rFonts w:ascii="Palatino Linotype" w:hAnsi="Palatino Linotype"/>
          <w:position w:val="-4"/>
          <w:szCs w:val="26"/>
        </w:rPr>
        <w:object w:dxaOrig="1460" w:dyaOrig="320" w14:anchorId="30E283E0">
          <v:shape id="_x0000_i1068" type="#_x0000_t75" style="width:73.1pt;height:16.05pt" o:ole="">
            <v:imagedata r:id="rId89" o:title=""/>
          </v:shape>
          <o:OLEObject Type="Embed" ProgID="Equation.DSMT4" ShapeID="_x0000_i1068" DrawAspect="Content" ObjectID="_1685465899" r:id="rId90"/>
        </w:object>
      </w:r>
    </w:p>
    <w:p w14:paraId="1C4AEDA5" w14:textId="77777777" w:rsidR="00346693" w:rsidRPr="0035311F" w:rsidRDefault="00346693" w:rsidP="00346693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g) </w:t>
      </w:r>
      <w:r w:rsidRPr="00C44DF5">
        <w:rPr>
          <w:rFonts w:ascii="Palatino Linotype" w:hAnsi="Palatino Linotype"/>
          <w:position w:val="-6"/>
          <w:szCs w:val="26"/>
        </w:rPr>
        <w:object w:dxaOrig="1939" w:dyaOrig="279" w14:anchorId="7CE9ED4E">
          <v:shape id="_x0000_i1069" type="#_x0000_t75" style="width:96.9pt;height:13.85pt" o:ole="">
            <v:imagedata r:id="rId91" o:title=""/>
          </v:shape>
          <o:OLEObject Type="Embed" ProgID="Equation.DSMT4" ShapeID="_x0000_i1069" DrawAspect="Content" ObjectID="_1685465900" r:id="rId92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h) </w:t>
      </w:r>
      <w:r w:rsidRPr="00C44DF5">
        <w:rPr>
          <w:rFonts w:ascii="Palatino Linotype" w:hAnsi="Palatino Linotype"/>
          <w:position w:val="-6"/>
          <w:szCs w:val="26"/>
        </w:rPr>
        <w:object w:dxaOrig="1780" w:dyaOrig="340" w14:anchorId="3541CDBC">
          <v:shape id="_x0000_i1070" type="#_x0000_t75" style="width:89.15pt;height:17.15pt" o:ole="">
            <v:imagedata r:id="rId93" o:title=""/>
          </v:shape>
          <o:OLEObject Type="Embed" ProgID="Equation.DSMT4" ShapeID="_x0000_i1070" DrawAspect="Content" ObjectID="_1685465901" r:id="rId94"/>
        </w:object>
      </w:r>
    </w:p>
    <w:p w14:paraId="018B915C" w14:textId="77777777" w:rsidR="00346693" w:rsidRPr="0035311F" w:rsidRDefault="00346693" w:rsidP="00346693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i) </w:t>
      </w:r>
      <w:r w:rsidRPr="00C44DF5">
        <w:rPr>
          <w:rFonts w:ascii="Palatino Linotype" w:hAnsi="Palatino Linotype"/>
          <w:position w:val="-26"/>
          <w:szCs w:val="26"/>
        </w:rPr>
        <w:object w:dxaOrig="3060" w:dyaOrig="639" w14:anchorId="387E7DA3">
          <v:shape id="_x0000_i1071" type="#_x0000_t75" style="width:152.85pt;height:32.1pt" o:ole="">
            <v:imagedata r:id="rId95" o:title=""/>
          </v:shape>
          <o:OLEObject Type="Embed" ProgID="Equation.DSMT4" ShapeID="_x0000_i1071" DrawAspect="Content" ObjectID="_1685465902" r:id="rId96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j) </w:t>
      </w:r>
      <w:r w:rsidRPr="00C44DF5">
        <w:rPr>
          <w:rFonts w:ascii="Palatino Linotype" w:hAnsi="Palatino Linotype"/>
          <w:position w:val="-4"/>
          <w:szCs w:val="26"/>
        </w:rPr>
        <w:object w:dxaOrig="1140" w:dyaOrig="320" w14:anchorId="67A6B5F9">
          <v:shape id="_x0000_i1072" type="#_x0000_t75" style="width:57.05pt;height:16.05pt" o:ole="">
            <v:imagedata r:id="rId97" o:title=""/>
          </v:shape>
          <o:OLEObject Type="Embed" ProgID="Equation.DSMT4" ShapeID="_x0000_i1072" DrawAspect="Content" ObjectID="_1685465903" r:id="rId98"/>
        </w:object>
      </w:r>
    </w:p>
    <w:p w14:paraId="625435A9" w14:textId="77777777" w:rsidR="00346693" w:rsidRPr="0035311F" w:rsidRDefault="00346693" w:rsidP="00346693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k) </w:t>
      </w:r>
      <w:r w:rsidRPr="00C44DF5">
        <w:rPr>
          <w:rFonts w:ascii="Palatino Linotype" w:hAnsi="Palatino Linotype"/>
          <w:position w:val="-6"/>
          <w:szCs w:val="26"/>
        </w:rPr>
        <w:object w:dxaOrig="2260" w:dyaOrig="279" w14:anchorId="019FF08C">
          <v:shape id="_x0000_i1073" type="#_x0000_t75" style="width:113pt;height:13.85pt" o:ole="">
            <v:imagedata r:id="rId99" o:title=""/>
          </v:shape>
          <o:OLEObject Type="Embed" ProgID="Equation.DSMT4" ShapeID="_x0000_i1073" DrawAspect="Content" ObjectID="_1685465904" r:id="rId100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l) </w:t>
      </w:r>
      <w:r w:rsidRPr="00C44DF5">
        <w:rPr>
          <w:rFonts w:ascii="Palatino Linotype" w:hAnsi="Palatino Linotype"/>
          <w:position w:val="-18"/>
          <w:szCs w:val="26"/>
        </w:rPr>
        <w:object w:dxaOrig="2299" w:dyaOrig="480" w14:anchorId="6FDBCB3A">
          <v:shape id="_x0000_i1074" type="#_x0000_t75" style="width:115.2pt;height:23.8pt" o:ole="">
            <v:imagedata r:id="rId101" o:title=""/>
          </v:shape>
          <o:OLEObject Type="Embed" ProgID="Equation.DSMT4" ShapeID="_x0000_i1074" DrawAspect="Content" ObjectID="_1685465905" r:id="rId102"/>
        </w:object>
      </w:r>
    </w:p>
    <w:p w14:paraId="539B79EC" w14:textId="77777777" w:rsidR="00346693" w:rsidRPr="0035311F" w:rsidRDefault="00346693" w:rsidP="00346693">
      <w:pPr>
        <w:rPr>
          <w:rFonts w:ascii="Palatino Linotype" w:hAnsi="Palatino Linotype"/>
          <w:szCs w:val="26"/>
        </w:rPr>
      </w:pPr>
      <w:r w:rsidRPr="00696509">
        <w:rPr>
          <w:rFonts w:ascii="Palatino Linotype" w:hAnsi="Palatino Linotype"/>
          <w:b/>
          <w:color w:val="0000FF"/>
          <w:szCs w:val="26"/>
        </w:rPr>
        <w:t>Bài 2.</w:t>
      </w:r>
      <w:r w:rsidRPr="00696509">
        <w:rPr>
          <w:rFonts w:ascii="Palatino Linotype" w:hAnsi="Palatino Linotype"/>
          <w:color w:val="0000FF"/>
          <w:szCs w:val="26"/>
        </w:rPr>
        <w:t xml:space="preserve"> </w:t>
      </w:r>
      <w:r w:rsidRPr="0035311F">
        <w:rPr>
          <w:rFonts w:ascii="Palatino Linotype" w:hAnsi="Palatino Linotype"/>
          <w:szCs w:val="26"/>
        </w:rPr>
        <w:t>Tìm x biết:</w:t>
      </w:r>
    </w:p>
    <w:p w14:paraId="0EA13CC3" w14:textId="77777777" w:rsidR="00346693" w:rsidRPr="0035311F" w:rsidRDefault="00346693" w:rsidP="00346693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a) </w:t>
      </w:r>
      <w:r w:rsidRPr="00C44DF5">
        <w:rPr>
          <w:rFonts w:ascii="Palatino Linotype" w:hAnsi="Palatino Linotype"/>
          <w:position w:val="-16"/>
          <w:szCs w:val="26"/>
        </w:rPr>
        <w:object w:dxaOrig="1980" w:dyaOrig="440" w14:anchorId="5E105BE4">
          <v:shape id="_x0000_i1075" type="#_x0000_t75" style="width:99.15pt;height:22.15pt" o:ole="">
            <v:imagedata r:id="rId103" o:title=""/>
          </v:shape>
          <o:OLEObject Type="Embed" ProgID="Equation.DSMT4" ShapeID="_x0000_i1075" DrawAspect="Content" ObjectID="_1685465906" r:id="rId104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b) </w:t>
      </w:r>
      <w:r w:rsidRPr="00C44DF5">
        <w:rPr>
          <w:rFonts w:ascii="Palatino Linotype" w:hAnsi="Palatino Linotype"/>
          <w:position w:val="-16"/>
          <w:szCs w:val="26"/>
        </w:rPr>
        <w:object w:dxaOrig="2299" w:dyaOrig="440" w14:anchorId="34A22DE5">
          <v:shape id="_x0000_i1076" type="#_x0000_t75" style="width:115.2pt;height:22.15pt" o:ole="">
            <v:imagedata r:id="rId105" o:title=""/>
          </v:shape>
          <o:OLEObject Type="Embed" ProgID="Equation.DSMT4" ShapeID="_x0000_i1076" DrawAspect="Content" ObjectID="_1685465907" r:id="rId106"/>
        </w:object>
      </w:r>
    </w:p>
    <w:p w14:paraId="5AA4B923" w14:textId="77777777" w:rsidR="00346693" w:rsidRPr="0035311F" w:rsidRDefault="00346693" w:rsidP="00346693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C44DF5">
        <w:rPr>
          <w:rFonts w:ascii="Palatino Linotype" w:hAnsi="Palatino Linotype"/>
          <w:position w:val="-4"/>
          <w:szCs w:val="26"/>
        </w:rPr>
        <w:object w:dxaOrig="1700" w:dyaOrig="320" w14:anchorId="4CC76B87">
          <v:shape id="_x0000_i1077" type="#_x0000_t75" style="width:84.75pt;height:16.05pt" o:ole="">
            <v:imagedata r:id="rId107" o:title=""/>
          </v:shape>
          <o:OLEObject Type="Embed" ProgID="Equation.DSMT4" ShapeID="_x0000_i1077" DrawAspect="Content" ObjectID="_1685465908" r:id="rId108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d) </w:t>
      </w:r>
      <w:r w:rsidRPr="00C44DF5">
        <w:rPr>
          <w:rFonts w:ascii="Palatino Linotype" w:hAnsi="Palatino Linotype"/>
          <w:position w:val="-16"/>
          <w:szCs w:val="26"/>
        </w:rPr>
        <w:object w:dxaOrig="2120" w:dyaOrig="440" w14:anchorId="197502DF">
          <v:shape id="_x0000_i1078" type="#_x0000_t75" style="width:105.8pt;height:22.15pt" o:ole="">
            <v:imagedata r:id="rId109" o:title=""/>
          </v:shape>
          <o:OLEObject Type="Embed" ProgID="Equation.DSMT4" ShapeID="_x0000_i1078" DrawAspect="Content" ObjectID="_1685465909" r:id="rId110"/>
        </w:object>
      </w:r>
    </w:p>
    <w:p w14:paraId="7C5F6BAC" w14:textId="77777777" w:rsidR="00346693" w:rsidRPr="00627247" w:rsidRDefault="00346693" w:rsidP="00346693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e)</w:t>
      </w:r>
      <w:r w:rsidRPr="00C44DF5">
        <w:rPr>
          <w:rFonts w:ascii="Palatino Linotype" w:hAnsi="Palatino Linotype"/>
          <w:position w:val="-16"/>
          <w:szCs w:val="26"/>
        </w:rPr>
        <w:object w:dxaOrig="1640" w:dyaOrig="440" w14:anchorId="38FBDCE9">
          <v:shape id="_x0000_i1079" type="#_x0000_t75" style="width:81.95pt;height:22.15pt" o:ole="">
            <v:imagedata r:id="rId111" o:title=""/>
          </v:shape>
          <o:OLEObject Type="Embed" ProgID="Equation.DSMT4" ShapeID="_x0000_i1079" DrawAspect="Content" ObjectID="_1685465910" r:id="rId112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f) </w:t>
      </w:r>
      <w:r w:rsidRPr="00C44DF5">
        <w:rPr>
          <w:rFonts w:ascii="Palatino Linotype" w:hAnsi="Palatino Linotype"/>
          <w:position w:val="-16"/>
          <w:szCs w:val="26"/>
        </w:rPr>
        <w:object w:dxaOrig="2360" w:dyaOrig="440" w14:anchorId="31569D74">
          <v:shape id="_x0000_i1080" type="#_x0000_t75" style="width:117.95pt;height:22.15pt" o:ole="">
            <v:imagedata r:id="rId113" o:title=""/>
          </v:shape>
          <o:OLEObject Type="Embed" ProgID="Equation.DSMT4" ShapeID="_x0000_i1080" DrawAspect="Content" ObjectID="_1685465911" r:id="rId114"/>
        </w:object>
      </w:r>
    </w:p>
    <w:p w14:paraId="5552A4AA" w14:textId="77777777" w:rsidR="00235CDF" w:rsidRDefault="00235CDF"/>
    <w:sectPr w:rsidR="00235CDF" w:rsidSect="00ED3431">
      <w:headerReference w:type="default" r:id="rId115"/>
      <w:footerReference w:type="default" r:id="rId11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C452D" w14:textId="77777777" w:rsidR="004A0EDC" w:rsidRPr="006E2E7D" w:rsidRDefault="00346693" w:rsidP="004E59BC">
    <w:pPr>
      <w:pStyle w:val="Footer"/>
      <w:jc w:val="center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4472C4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390ADCA2" wp14:editId="70BF0738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D291933" id="Straight Connector 11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4472c4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4472C4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B84DD69" wp14:editId="632EFEE7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6EA3F31" id="Oval 7" o:spid="_x0000_s1026" style="position:absolute;margin-left:45pt;margin-top:37.3pt;width:5.65pt;height:5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4472c4 [3204]" strokecolor="#1f3763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4472C4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CF5C434" wp14:editId="1B74C207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EA83E5" w14:textId="77777777" w:rsidR="004A0EDC" w:rsidRPr="00B52ADD" w:rsidRDefault="00346693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0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7CD2C925" w14:textId="77777777" w:rsidR="004A0EDC" w:rsidRDefault="00346693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CF5C434" id="Oval 5" o:spid="_x0000_s1028" style="position:absolute;left:0;text-align:left;margin-left:.35pt;margin-top:.9pt;width:42.5pt;height:4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KxJRvFpAgAAIQUAAA4AAAAAAAAAAAAAAAAALgIAAGRycy9l&#10;Mm9Eb2MueG1sUEsBAi0AFAAGAAgAAAAhAEzp9wnYAAAABAEAAA8AAAAAAAAAAAAAAAAAwwQAAGRy&#10;cy9kb3ducmV2LnhtbFBLBQYAAAAABAAEAPMAAADIBQAAAAA=&#10;" fillcolor="white [3201]" strokecolor="#5b9bd5 [3208]" strokeweight="1pt">
              <v:stroke joinstyle="miter"/>
              <v:textbox>
                <w:txbxContent>
                  <w:p w14:paraId="61EA83E5" w14:textId="77777777" w:rsidR="004A0EDC" w:rsidRPr="00B52ADD" w:rsidRDefault="00346693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0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7CD2C925" w14:textId="77777777" w:rsidR="004A0EDC" w:rsidRDefault="00346693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Tài li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ệ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u ôn t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ậ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p Hè năm 2019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 xml:space="preserve"> – Toán H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ọ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a sưu t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ầ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m t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ổ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ng h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ợ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p!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A818D8" w14:textId="77777777" w:rsidR="004A0EDC" w:rsidRDefault="0034669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B8D80F0" wp14:editId="7E9868B3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7FE5DCDC" id="Rounded Rectangle 1" o:spid="_x0000_s1026" style="position:absolute;margin-left:2.6pt;margin-top:-6.3pt;width:482.15pt;height:21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7F5A26C" wp14:editId="6564EBC3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3B29E44" w14:textId="77777777" w:rsidR="004A0EDC" w:rsidRPr="00B52ADD" w:rsidRDefault="00346693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>ÔN HÈ 6 LÊN 7 MÔN TOÁN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37F5A26C" id="Rounded Rectangle 4" o:spid="_x0000_s1026" style="position:absolute;margin-left:116.9pt;margin-top:-14.9pt;width:279pt;height:26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73B29E44" w14:textId="77777777" w:rsidR="004A0EDC" w:rsidRPr="00B52ADD" w:rsidRDefault="00346693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>ÔN HÈ 6 LÊN 7 MÔN TOÁN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BB59292" wp14:editId="2FC4D91C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3CA417E" id="Snip Diagonal Corner Rectangle 3" o:spid="_x0000_s1026" style="position:absolute;margin-left:-71.6pt;margin-top:-35.3pt;width:611.55pt;height:4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4472c4 [3204]" strokecolor="#1f3763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DC9DA92" wp14:editId="33D2CCE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-947695464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7A80A0F5" w14:textId="77777777" w:rsidR="004A0EDC" w:rsidRDefault="00346693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C9DA9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-947695464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7A80A0F5" w14:textId="77777777" w:rsidR="004A0EDC" w:rsidRDefault="00346693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6693"/>
    <w:rsid w:val="00235CDF"/>
    <w:rsid w:val="00346693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781D53"/>
  <w15:chartTrackingRefBased/>
  <w15:docId w15:val="{1F3A5A19-17CC-4E05-859E-AADE11F37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6693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6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46693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nhideWhenUsed/>
    <w:rsid w:val="003466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46693"/>
    <w:rPr>
      <w:rFonts w:cs="Times New Roman"/>
      <w:sz w:val="26"/>
      <w:szCs w:val="20"/>
    </w:rPr>
  </w:style>
  <w:style w:type="paragraph" w:styleId="NormalWeb">
    <w:name w:val="Normal (Web)"/>
    <w:basedOn w:val="Normal"/>
    <w:rsid w:val="003466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header" Target="header1.xml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16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9</Words>
  <Characters>2052</Characters>
  <Application>Microsoft Office Word</Application>
  <DocSecurity>0</DocSecurity>
  <Lines>17</Lines>
  <Paragraphs>4</Paragraphs>
  <ScaleCrop>false</ScaleCrop>
  <Company/>
  <LinksUpToDate>false</LinksUpToDate>
  <CharactersWithSpaces>2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01:00Z</dcterms:created>
  <dcterms:modified xsi:type="dcterms:W3CDTF">2021-06-17T13:02:00Z</dcterms:modified>
</cp:coreProperties>
</file>